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462" r:id="rId2"/>
    <p:sldId id="588" r:id="rId3"/>
    <p:sldId id="589" r:id="rId4"/>
    <p:sldId id="599" r:id="rId5"/>
    <p:sldId id="600" r:id="rId6"/>
    <p:sldId id="601" r:id="rId7"/>
    <p:sldId id="602" r:id="rId8"/>
    <p:sldId id="603" r:id="rId9"/>
    <p:sldId id="568" r:id="rId10"/>
    <p:sldId id="604" r:id="rId11"/>
    <p:sldId id="605" r:id="rId12"/>
    <p:sldId id="607" r:id="rId13"/>
    <p:sldId id="606" r:id="rId14"/>
    <p:sldId id="561" r:id="rId15"/>
    <p:sldId id="560" r:id="rId16"/>
    <p:sldId id="565" r:id="rId17"/>
    <p:sldId id="546" r:id="rId18"/>
    <p:sldId id="579" r:id="rId19"/>
    <p:sldId id="592" r:id="rId20"/>
    <p:sldId id="593" r:id="rId21"/>
    <p:sldId id="594" r:id="rId22"/>
    <p:sldId id="595" r:id="rId23"/>
    <p:sldId id="596" r:id="rId24"/>
    <p:sldId id="597" r:id="rId25"/>
    <p:sldId id="598" r:id="rId26"/>
  </p:sldIdLst>
  <p:sldSz cx="9144000" cy="6858000" type="letter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2136" y="-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commentAuthors" Target="commentAuthors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0000E5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00E5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00E5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D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752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75253"/>
              </p:ext>
            </p:extLst>
          </p:nvPr>
        </p:nvGraphicFramePr>
        <p:xfrm>
          <a:off x="1733550" y="2438400"/>
          <a:ext cx="57546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762000" imgH="152400" progId="Equation.DSMT4">
                  <p:embed/>
                </p:oleObj>
              </mc:Choice>
              <mc:Fallback>
                <p:oleObj name="Equation" r:id="rId3" imgW="762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3550" y="2438400"/>
                        <a:ext cx="5754688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843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3662"/>
            <a:ext cx="8305800" cy="9906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4102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038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29200" y="2971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152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24600" y="1752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rot="20921640">
            <a:off x="5289844" y="3110381"/>
            <a:ext cx="45719" cy="1886136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" name="Curved Connector 2"/>
          <p:cNvCxnSpPr>
            <a:stCxn id="9" idx="1"/>
            <a:endCxn id="5" idx="2"/>
          </p:cNvCxnSpPr>
          <p:nvPr/>
        </p:nvCxnSpPr>
        <p:spPr bwMode="auto">
          <a:xfrm rot="16200000" flipH="1">
            <a:off x="4213318" y="3832318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2726405">
            <a:off x="5701155" y="1595297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0868294" flipH="1">
            <a:off x="4929572" y="1642923"/>
            <a:ext cx="45719" cy="136927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13990827" flipH="1">
            <a:off x="4784734" y="4707579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 rot="10551375" flipH="1">
            <a:off x="5523295" y="5105715"/>
            <a:ext cx="45719" cy="1022844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22098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7800" y="2743200"/>
            <a:ext cx="45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38800" y="4800600"/>
            <a:ext cx="685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57200" y="29718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M…</a:t>
            </a:r>
            <a:endParaRPr lang="en-US" sz="9600" dirty="0"/>
          </a:p>
        </p:txBody>
      </p:sp>
      <p:cxnSp>
        <p:nvCxnSpPr>
          <p:cNvPr id="35" name="Curved Connector 34"/>
          <p:cNvCxnSpPr/>
          <p:nvPr/>
        </p:nvCxnSpPr>
        <p:spPr bwMode="auto">
          <a:xfrm rot="16200000" flipH="1">
            <a:off x="4191000" y="3810000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63500" cap="flat" cmpd="sng" algn="ctr">
            <a:gradFill flip="none" rotWithShape="1">
              <a:gsLst>
                <a:gs pos="0">
                  <a:prstClr val="white"/>
                </a:gs>
                <a:gs pos="100000">
                  <a:schemeClr val="tx2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715000" y="3810000"/>
            <a:ext cx="152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 bwMode="auto">
          <a:xfrm rot="17182474" flipH="1">
            <a:off x="3464486" y="5051574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4532338">
            <a:off x="3845657" y="994011"/>
            <a:ext cx="61276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5" grpId="0" animBg="1"/>
      <p:bldP spid="26" grpId="0" animBg="1"/>
      <p:bldP spid="27" grpId="0" animBg="1"/>
      <p:bldP spid="29" grpId="0" animBg="1"/>
      <p:bldP spid="24" grpId="0"/>
      <p:bldP spid="30" grpId="0"/>
      <p:bldP spid="31" grpId="0"/>
      <p:bldP spid="32" grpId="0"/>
      <p:bldP spid="36" grpId="0"/>
      <p:bldP spid="37" grpId="1" animBg="1"/>
      <p:bldP spid="3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E5"/>
                </a:solidFill>
              </a:rPr>
              <a:t>M* </a:t>
            </a:r>
            <a:r>
              <a:rPr lang="en-US" sz="5400" dirty="0" smtClean="0"/>
              <a:t>be </a:t>
            </a:r>
            <a:r>
              <a:rPr lang="en-US" sz="5400" dirty="0" err="1" smtClean="0">
                <a:solidFill>
                  <a:srgbClr val="0000E5"/>
                </a:solidFill>
              </a:rPr>
              <a:t>M+e-g</a:t>
            </a:r>
            <a:r>
              <a:rPr lang="en-US" sz="5400" dirty="0" smtClean="0"/>
              <a:t>.  We claim that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*</a:t>
            </a:r>
            <a:r>
              <a:rPr lang="en-US" sz="5400" dirty="0" smtClean="0"/>
              <a:t> is an MST, and it contains</a:t>
            </a:r>
          </a:p>
          <a:p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/>
              <a:t>, so</a:t>
            </a:r>
            <a:endParaRPr lang="en-US" sz="5400" dirty="0">
              <a:solidFill>
                <a:srgbClr val="0000F1"/>
              </a:solidFill>
            </a:endParaRPr>
          </a:p>
          <a:p>
            <a:pPr algn="ctr"/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a pre-MST.</a:t>
            </a:r>
          </a:p>
        </p:txBody>
      </p:sp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6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920657"/>
            <a:ext cx="7772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y the </a:t>
            </a:r>
            <a:r>
              <a:rPr lang="en-US" sz="6600" dirty="0" smtClean="0">
                <a:solidFill>
                  <a:srgbClr val="930093"/>
                </a:solidFill>
              </a:rPr>
              <a:t>Lemma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*</a:t>
            </a:r>
            <a:r>
              <a:rPr lang="en-US" sz="6600" dirty="0" smtClean="0"/>
              <a:t> is a spanning tree.</a:t>
            </a:r>
            <a:endParaRPr lang="en-US" sz="6600" dirty="0"/>
          </a:p>
          <a:p>
            <a:pPr>
              <a:lnSpc>
                <a:spcPct val="140000"/>
              </a:lnSpc>
            </a:pPr>
            <a:endParaRPr lang="en-US" sz="4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7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gray,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min weight among gray edges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5917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2672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S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73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81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211558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51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538396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92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smtClean="0"/>
              <a:t>A </a:t>
            </a:r>
            <a:r>
              <a:rPr lang="en-US" sz="5400" dirty="0" smtClean="0"/>
              <a:t>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not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E5"/>
                </a:solidFill>
              </a:rPr>
              <a:t>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Now only talk about </a:t>
            </a: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pann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subgraphs</a:t>
            </a:r>
            <a:r>
              <a:rPr lang="en-US" sz="5400" dirty="0" smtClean="0">
                <a:solidFill>
                  <a:srgbClr val="000000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/>
              <a:t>Assume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/>
              <a:t>is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connec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tx2"/>
                </a:solidFill>
              </a:rPr>
              <a:t>and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rgbClr val="930093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97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0000E5"/>
                </a:solidFill>
              </a:rPr>
              <a:t>S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37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0000E5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00E5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00E5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D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44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653" y="1371600"/>
            <a:ext cx="8270947" cy="4572000"/>
          </a:xfrm>
        </p:spPr>
        <p:txBody>
          <a:bodyPr/>
          <a:lstStyle/>
          <a:p>
            <a:r>
              <a:rPr lang="en-US" sz="4800" dirty="0" smtClean="0"/>
              <a:t>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0000E5"/>
                </a:solidFill>
              </a:rPr>
              <a:t>S</a:t>
            </a:r>
            <a:r>
              <a:rPr lang="en-US" sz="4800" dirty="0" smtClean="0"/>
              <a:t>,  then an MST </a:t>
            </a:r>
            <a:r>
              <a:rPr lang="en-US" sz="4800" dirty="0" smtClean="0">
                <a:solidFill>
                  <a:srgbClr val="0000E5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0000E5"/>
                </a:solidFill>
              </a:rPr>
              <a:t>S</a:t>
            </a:r>
            <a:r>
              <a:rPr lang="en-US" sz="4800" b="1" dirty="0" err="1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rgbClr val="0000E5"/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59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has a cycle composed of some 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have a gray 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65</Words>
  <Application>Microsoft Macintosh PowerPoint</Application>
  <PresentationFormat>Letter Paper (8.5x11 in)</PresentationFormat>
  <Paragraphs>130</Paragraphs>
  <Slides>25</Slides>
  <Notes>8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6.042 Lecture Template</vt:lpstr>
      <vt:lpstr>Equation</vt:lpstr>
      <vt:lpstr>MathType 6.0 Equation</vt:lpstr>
      <vt:lpstr>Mathematics for Computer Science MIT 6.042J/18.062J</vt:lpstr>
      <vt:lpstr>Spanning Subgraphs</vt:lpstr>
      <vt:lpstr>Spanning Subgraphs</vt:lpstr>
      <vt:lpstr>Spanning Subgraphs of G</vt:lpstr>
      <vt:lpstr>Connectors</vt:lpstr>
      <vt:lpstr>Minimum Gray Edge</vt:lpstr>
      <vt:lpstr>Gray Edge Lemma</vt:lpstr>
      <vt:lpstr>Gray-edge construction</vt:lpstr>
      <vt:lpstr>Case: e not in M</vt:lpstr>
      <vt:lpstr>Proof of Lemma</vt:lpstr>
      <vt:lpstr>Proof of Lemma</vt:lpstr>
      <vt:lpstr>Proof of Lemma</vt:lpstr>
      <vt:lpstr>Proof of Lemma</vt:lpstr>
      <vt:lpstr>Visualization</vt:lpstr>
      <vt:lpstr>Proof (cont.)</vt:lpstr>
      <vt:lpstr>Proof (cont.)</vt:lpstr>
      <vt:lpstr>Proof (cont.)</vt:lpstr>
      <vt:lpstr>Corollary</vt:lpstr>
      <vt:lpstr>Lemma: Adding a single edge to a tree creates a unique cycle.</vt:lpstr>
      <vt:lpstr>Proof (by picture)</vt:lpstr>
      <vt:lpstr>Proof (by picture)</vt:lpstr>
      <vt:lpstr>Lemma: Adding a single edge to a tree creates a unique cycle.</vt:lpstr>
      <vt:lpstr>Proof (by picture)</vt:lpstr>
      <vt:lpstr>Proof (by picture)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0-31T23:06:53Z</dcterms:modified>
</cp:coreProperties>
</file>